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8"/>
  </p:notesMasterIdLst>
  <p:sldIdLst>
    <p:sldId id="314" r:id="rId5"/>
    <p:sldId id="315" r:id="rId6"/>
    <p:sldId id="325" r:id="rId7"/>
    <p:sldId id="326" r:id="rId8"/>
    <p:sldId id="321" r:id="rId9"/>
    <p:sldId id="319" r:id="rId10"/>
    <p:sldId id="320" r:id="rId11"/>
    <p:sldId id="322" r:id="rId12"/>
    <p:sldId id="324" r:id="rId13"/>
    <p:sldId id="323" r:id="rId14"/>
    <p:sldId id="318" r:id="rId15"/>
    <p:sldId id="316" r:id="rId16"/>
    <p:sldId id="317" r:id="rId17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30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11855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Tradition DBE MC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90537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emf"/><Relationship Id="rId7" Type="http://schemas.openxmlformats.org/officeDocument/2006/relationships/image" Target="../media/image29.png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8.png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7.emf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Multi-Cut-Off Rebar</a:t>
            </a:r>
          </a:p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or Construction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Time History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4989" y="2298871"/>
            <a:ext cx="5344500" cy="4004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1500" y="2298871"/>
            <a:ext cx="5344500" cy="40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6811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3283497" cy="3429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429000"/>
            <a:ext cx="3283497" cy="3429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3497" y="1485945"/>
            <a:ext cx="5126857" cy="135542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66484" y="1"/>
            <a:ext cx="5143870" cy="1403973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66483" y="2841369"/>
            <a:ext cx="4609595" cy="4016631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93831" y="2688372"/>
            <a:ext cx="2613713" cy="4169628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 rotWithShape="1"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41190"/>
          <a:stretch/>
        </p:blipFill>
        <p:spPr>
          <a:xfrm>
            <a:off x="8993831" y="0"/>
            <a:ext cx="3198169" cy="2685714"/>
          </a:xfrm>
          <a:prstGeom prst="rect">
            <a:avLst/>
          </a:prstGeom>
        </p:spPr>
      </p:pic>
      <p:cxnSp>
        <p:nvCxnSpPr>
          <p:cNvPr id="12" name="直線接點 11"/>
          <p:cNvCxnSpPr/>
          <p:nvPr/>
        </p:nvCxnSpPr>
        <p:spPr>
          <a:xfrm>
            <a:off x="8993831" y="2275367"/>
            <a:ext cx="31857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8993831" y="2523996"/>
            <a:ext cx="31857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0319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47500" y="1756610"/>
            <a:ext cx="5344500" cy="4004000"/>
          </a:xfrm>
          <a:prstGeom prst="rect">
            <a:avLst/>
          </a:prstGeom>
        </p:spPr>
      </p:pic>
      <p:sp>
        <p:nvSpPr>
          <p:cNvPr id="5" name="橢圓 4"/>
          <p:cNvSpPr/>
          <p:nvPr/>
        </p:nvSpPr>
        <p:spPr>
          <a:xfrm>
            <a:off x="10217888" y="3338623"/>
            <a:ext cx="1499191" cy="1499191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1694" y="1804457"/>
            <a:ext cx="5344500" cy="40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4360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36692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536692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774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1063254" y="1275906"/>
            <a:ext cx="4093428" cy="12003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第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章	梁鋼筋配置之最佳化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方法</a:t>
            </a:r>
            <a:endParaRPr lang="en-US" altLang="zh-TW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.1	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受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撓曲鋼筋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之最佳切斷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點</a:t>
            </a:r>
            <a:endParaRPr lang="en-US" altLang="zh-TW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.2	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剪力鋼筋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分斷區域探討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3254" y="2913317"/>
            <a:ext cx="4606389" cy="267765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第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章	鋼筋配置最佳化之效益量化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探討</a:t>
            </a:r>
            <a:endParaRPr lang="en-US" altLang="zh-TW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2	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影響最佳化效益之參數與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條件</a:t>
            </a:r>
            <a:endParaRPr lang="en-US" altLang="zh-TW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3	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結構數值模型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建立</a:t>
            </a:r>
            <a:endParaRPr lang="en-US" altLang="zh-TW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4	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撓曲鋼筋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切斷點效益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評估</a:t>
            </a:r>
            <a:endParaRPr lang="en-US" altLang="zh-TW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	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剪力鋼筋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分斷區域效益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評估</a:t>
            </a:r>
            <a:endParaRPr lang="en-US" altLang="zh-TW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6	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真實世界之數值模型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驗證</a:t>
            </a:r>
            <a:endParaRPr lang="en-US" altLang="zh-TW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7	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施工成本初步評估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826098" y="4160222"/>
            <a:ext cx="477951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/>
              <a:t>梁鋼筋配置最佳化應用於施工可行性評估 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6826099" y="4880351"/>
            <a:ext cx="4599139" cy="1200329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/>
              <a:t>Feasibility of Optimization Beam Reinforcement </a:t>
            </a:r>
            <a:endParaRPr lang="en-US" altLang="zh-TW" sz="2000" dirty="0" smtClean="0"/>
          </a:p>
          <a:p>
            <a:pPr>
              <a:lnSpc>
                <a:spcPct val="120000"/>
              </a:lnSpc>
            </a:pPr>
            <a:r>
              <a:rPr lang="en-US" altLang="zh-TW" sz="2000" dirty="0" smtClean="0"/>
              <a:t>for </a:t>
            </a:r>
            <a:r>
              <a:rPr lang="en-US" altLang="zh-TW" sz="2000" dirty="0"/>
              <a:t>Construction Application 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6826098" y="1988296"/>
            <a:ext cx="4599140" cy="1200329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Feasibility of Multi-Cut-Off Rebar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 Construction Application</a:t>
            </a:r>
          </a:p>
          <a:p>
            <a:pPr algn="l">
              <a:lnSpc>
                <a:spcPct val="120000"/>
              </a:lnSpc>
            </a:pP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單箭頭接點 8"/>
          <p:cNvCxnSpPr/>
          <p:nvPr/>
        </p:nvCxnSpPr>
        <p:spPr>
          <a:xfrm>
            <a:off x="8973878" y="2939902"/>
            <a:ext cx="0" cy="9781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6826098" y="1280500"/>
            <a:ext cx="4196020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切斷點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之最佳化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研究與數值驗證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3249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字版面配置區 1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 smtClean="0"/>
              <a:t>量化研究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079" y="2004866"/>
            <a:ext cx="4227882" cy="1430000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4155261"/>
            <a:ext cx="4227882" cy="1439533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06633" y="1966733"/>
            <a:ext cx="5296782" cy="1468133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06633" y="4161541"/>
            <a:ext cx="5296782" cy="1468133"/>
          </a:xfrm>
          <a:prstGeom prst="rect">
            <a:avLst/>
          </a:prstGeom>
        </p:spPr>
      </p:pic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869960"/>
              </p:ext>
            </p:extLst>
          </p:nvPr>
        </p:nvGraphicFramePr>
        <p:xfrm>
          <a:off x="7478674" y="485795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2552400" imgH="1117440" progId="Equation.DSMT4">
                  <p:embed/>
                </p:oleObj>
              </mc:Choice>
              <mc:Fallback>
                <p:oleObj name="Equation" r:id="rId7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78674" y="485795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704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 smtClean="0"/>
              <a:t>非線性驗證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3079" y="4155261"/>
            <a:ext cx="4227882" cy="1439533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624" y="1999000"/>
            <a:ext cx="4227882" cy="143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067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701731"/>
          </a:xfrm>
        </p:spPr>
        <p:txBody>
          <a:bodyPr/>
          <a:lstStyle/>
          <a:p>
            <a:r>
              <a:rPr lang="en-US" altLang="zh-TW" dirty="0"/>
              <a:t>Pushover Metho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32010" y="3440133"/>
            <a:ext cx="895238" cy="191428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9118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037874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347733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4221671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1612800" imgH="787320" progId="Equation.DSMT4">
                  <p:embed/>
                </p:oleObj>
              </mc:Choice>
              <mc:Fallback>
                <p:oleObj name="Equation" r:id="rId6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1671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1792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14" name="矩形 13"/>
          <p:cNvSpPr/>
          <p:nvPr/>
        </p:nvSpPr>
        <p:spPr>
          <a:xfrm>
            <a:off x="7549118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5604735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5483472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5314106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5174428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1358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909729" cy="701731"/>
          </a:xfrm>
        </p:spPr>
        <p:txBody>
          <a:bodyPr/>
          <a:lstStyle/>
          <a:p>
            <a:r>
              <a:rPr lang="en-US" altLang="zh-TW" dirty="0" smtClean="0"/>
              <a:t>Multi-Modes Combination </a:t>
            </a:r>
            <a:r>
              <a:rPr lang="zh-TW" altLang="en-US" dirty="0" smtClean="0"/>
              <a:t>不穩定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1500" y="2298875"/>
            <a:ext cx="5344500" cy="4004000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298872"/>
            <a:ext cx="5344500" cy="4004000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711299" y="1784332"/>
            <a:ext cx="10107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431619" y="1784332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4711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1" y="2471295"/>
            <a:ext cx="6096000" cy="335182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266" y="2580631"/>
            <a:ext cx="6029015" cy="318221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2711299" y="1996982"/>
            <a:ext cx="10107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431619" y="1996982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835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826286" cy="2048766"/>
          </a:xfrm>
        </p:spPr>
        <p:txBody>
          <a:bodyPr/>
          <a:lstStyle/>
          <a:p>
            <a:r>
              <a:rPr lang="en-US" altLang="zh-TW" dirty="0"/>
              <a:t>Modal Pushover Analysis</a:t>
            </a: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44349" y="2299189"/>
            <a:ext cx="5344500" cy="4004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3150" y="2299185"/>
            <a:ext cx="5344500" cy="4004000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973689" y="1871760"/>
            <a:ext cx="88582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32490" y="1871760"/>
            <a:ext cx="92589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7816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4189" y="0"/>
            <a:ext cx="514181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6740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purl.org/dc/dcmitype/"/>
    <ds:schemaRef ds:uri="http://www.w3.org/XML/1998/namespace"/>
    <ds:schemaRef ds:uri="http://schemas.microsoft.com/office/2006/metadata/properti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562</TotalTime>
  <Words>120</Words>
  <Application>Microsoft Office PowerPoint</Application>
  <PresentationFormat>寬螢幕</PresentationFormat>
  <Paragraphs>57</Paragraphs>
  <Slides>13</Slides>
  <Notes>3</Notes>
  <HiddenSlides>3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3</vt:i4>
      </vt:variant>
    </vt:vector>
  </HeadingPairs>
  <TitlesOfParts>
    <vt:vector size="23" baseType="lpstr">
      <vt:lpstr>等线</vt:lpstr>
      <vt:lpstr>新細明體</vt:lpstr>
      <vt:lpstr>Arial</vt:lpstr>
      <vt:lpstr>Calibri</vt:lpstr>
      <vt:lpstr>Segoe UI</vt:lpstr>
      <vt:lpstr>Segoe UI Light</vt:lpstr>
      <vt:lpstr>Wingdings</vt:lpstr>
      <vt:lpstr>Office Theme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693</cp:revision>
  <dcterms:created xsi:type="dcterms:W3CDTF">2015-10-12T10:51:44Z</dcterms:created>
  <dcterms:modified xsi:type="dcterms:W3CDTF">2019-05-30T14:35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